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0" w:type="auto"/>
        <w:tblInd w:w="250" w:type="dxa"/>
        <w:tblLook w:val="04A0" w:firstRow="1" w:lastRow="0" w:firstColumn="1" w:lastColumn="0" w:noHBand="0" w:noVBand="1"/>
      </w:tblPr>
      <w:tblGrid>
        <w:gridCol w:w="3827"/>
        <w:gridCol w:w="3765"/>
        <w:gridCol w:w="3748"/>
      </w:tblGrid>
      <w:tr w:rsidR="00E53C75" w:rsidRPr="0046258E" w14:paraId="241549B6" w14:textId="77777777" w:rsidTr="00E53C75">
        <w:trPr>
          <w:trHeight w:val="645"/>
        </w:trPr>
        <w:tc>
          <w:tcPr>
            <w:tcW w:w="3827" w:type="dxa"/>
            <w:tcBorders>
              <w:left w:val="double" w:sz="2" w:space="0" w:color="auto"/>
              <w:bottom w:val="nil"/>
              <w:right w:val="double" w:sz="2" w:space="0" w:color="auto"/>
            </w:tcBorders>
            <w:shd w:val="clear" w:color="auto" w:fill="DAEEF3" w:themeFill="accent5" w:themeFillTint="33"/>
            <w:vAlign w:val="center"/>
          </w:tcPr>
          <w:p w14:paraId="4024129F" w14:textId="3A246168" w:rsidR="00E53C75" w:rsidRPr="0046258E" w:rsidRDefault="00E53C75" w:rsidP="00E53C75">
            <w:pPr>
              <w:bidi/>
              <w:jc w:val="center"/>
              <w:rPr>
                <w:b/>
                <w:bCs/>
                <w:lang w:bidi="ar-MA"/>
              </w:rPr>
            </w:pPr>
          </w:p>
        </w:tc>
        <w:tc>
          <w:tcPr>
            <w:tcW w:w="3765" w:type="dxa"/>
            <w:tcBorders>
              <w:left w:val="double" w:sz="2" w:space="0" w:color="auto"/>
              <w:right w:val="double" w:sz="2" w:space="0" w:color="auto"/>
            </w:tcBorders>
            <w:shd w:val="clear" w:color="auto" w:fill="EAF1DD" w:themeFill="accent3" w:themeFillTint="33"/>
          </w:tcPr>
          <w:p w14:paraId="42EB343B" w14:textId="77777777" w:rsidR="00E53C75" w:rsidRPr="008C3070" w:rsidRDefault="00E53C75" w:rsidP="008C3070">
            <w:pPr>
              <w:jc w:val="center"/>
              <w:rPr>
                <w:rFonts w:ascii="Andalus" w:hAnsi="Andalus" w:cs="Andalus"/>
                <w:b/>
                <w:bCs/>
                <w:sz w:val="32"/>
                <w:szCs w:val="32"/>
                <w:lang w:bidi="ar-MA"/>
              </w:rPr>
            </w:pPr>
            <w:r>
              <w:rPr>
                <w:rFonts w:ascii="Andalus" w:hAnsi="Andalus" w:cs="Andalus"/>
                <w:b/>
                <w:bCs/>
                <w:sz w:val="32"/>
                <w:szCs w:val="32"/>
                <w:lang w:bidi="ar-MA"/>
              </w:rPr>
              <w:t>Série d’exercices N°2</w:t>
            </w:r>
          </w:p>
        </w:tc>
        <w:tc>
          <w:tcPr>
            <w:tcW w:w="3748" w:type="dxa"/>
            <w:tcBorders>
              <w:left w:val="double" w:sz="2" w:space="0" w:color="auto"/>
              <w:right w:val="double" w:sz="2" w:space="0" w:color="auto"/>
            </w:tcBorders>
            <w:shd w:val="clear" w:color="auto" w:fill="DAEEF3" w:themeFill="accent5" w:themeFillTint="33"/>
            <w:vAlign w:val="center"/>
          </w:tcPr>
          <w:p w14:paraId="543F8670" w14:textId="1AA1541B" w:rsidR="00E53C75" w:rsidRPr="0046258E" w:rsidRDefault="00E53C75" w:rsidP="0021202D">
            <w:pPr>
              <w:bidi/>
              <w:jc w:val="center"/>
              <w:rPr>
                <w:b/>
                <w:bCs/>
              </w:rPr>
            </w:pPr>
          </w:p>
        </w:tc>
      </w:tr>
      <w:tr w:rsidR="00DF50A9" w14:paraId="11F925ED" w14:textId="77777777" w:rsidTr="00E53C75">
        <w:tblPrEx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trHeight w:val="14882"/>
        </w:trPr>
        <w:tc>
          <w:tcPr>
            <w:tcW w:w="11340" w:type="dxa"/>
            <w:gridSpan w:val="3"/>
            <w:tcBorders>
              <w:top w:val="nil"/>
              <w:left w:val="double" w:sz="4" w:space="0" w:color="auto"/>
              <w:bottom w:val="double" w:sz="4" w:space="0" w:color="auto"/>
              <w:right w:val="double" w:sz="2" w:space="0" w:color="auto"/>
            </w:tcBorders>
          </w:tcPr>
          <w:tbl>
            <w:tblPr>
              <w:tblStyle w:val="Grilledutableau"/>
              <w:tblpPr w:leftFromText="141" w:rightFromText="141" w:vertAnchor="text" w:horzAnchor="margin" w:tblpY="55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1185"/>
            </w:tblGrid>
            <w:tr w:rsidR="006468DD" w14:paraId="6BB5CDD1" w14:textId="77777777" w:rsidTr="002C6323">
              <w:trPr>
                <w:trHeight w:val="274"/>
              </w:trPr>
              <w:tc>
                <w:tcPr>
                  <w:tcW w:w="11185" w:type="dxa"/>
                  <w:shd w:val="clear" w:color="auto" w:fill="DAEEF3" w:themeFill="accent5" w:themeFillTint="33"/>
                </w:tcPr>
                <w:p w14:paraId="5FB9887B" w14:textId="77777777" w:rsidR="006468DD" w:rsidRPr="008C3070" w:rsidRDefault="004F3DBB" w:rsidP="008C3070">
                  <w:pPr>
                    <w:tabs>
                      <w:tab w:val="right" w:pos="2217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8C3070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Exercice N°1</w:t>
                  </w:r>
                </w:p>
              </w:tc>
            </w:tr>
          </w:tbl>
          <w:p w14:paraId="38A5C3C9" w14:textId="77777777" w:rsidR="00701C84" w:rsidRDefault="00A81853" w:rsidP="00701C84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Dans le tableau suivant, cocher les cases correspondant aux différentes situations décrites :</w:t>
            </w:r>
          </w:p>
          <w:p w14:paraId="4A54CF69" w14:textId="77777777" w:rsidR="00CE2353" w:rsidRPr="00CE2353" w:rsidRDefault="00066D19" w:rsidP="00A8185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659264" behindDoc="0" locked="0" layoutInCell="1" allowOverlap="1" wp14:anchorId="4A55B15E" wp14:editId="54825111">
                  <wp:simplePos x="0" y="0"/>
                  <wp:positionH relativeFrom="margin">
                    <wp:posOffset>32385</wp:posOffset>
                  </wp:positionH>
                  <wp:positionV relativeFrom="margin">
                    <wp:posOffset>449580</wp:posOffset>
                  </wp:positionV>
                  <wp:extent cx="7000875" cy="2171700"/>
                  <wp:effectExtent l="0" t="0" r="9525" b="0"/>
                  <wp:wrapSquare wrapText="bothSides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00875" cy="2171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E235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           </w:t>
            </w:r>
            <w:r w:rsidR="00CE2353" w:rsidRPr="00CE235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        </w:t>
            </w:r>
            <w:r w:rsidR="002A474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   </w:t>
            </w:r>
            <w:r w:rsidR="00CE2353" w:rsidRPr="00CE235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 </w:t>
            </w:r>
            <w:r w:rsidR="00A31D9F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   </w:t>
            </w:r>
          </w:p>
          <w:tbl>
            <w:tblPr>
              <w:tblStyle w:val="Grilledutableau"/>
              <w:bidiVisual/>
              <w:tblW w:w="0" w:type="auto"/>
              <w:jc w:val="center"/>
              <w:shd w:val="clear" w:color="auto" w:fill="E5B8B7" w:themeFill="accent2" w:themeFillTint="66"/>
              <w:tblLook w:val="04A0" w:firstRow="1" w:lastRow="0" w:firstColumn="1" w:lastColumn="0" w:noHBand="0" w:noVBand="1"/>
            </w:tblPr>
            <w:tblGrid>
              <w:gridCol w:w="11185"/>
            </w:tblGrid>
            <w:tr w:rsidR="00B46BB7" w14:paraId="1B5EB144" w14:textId="77777777" w:rsidTr="002C6323">
              <w:trPr>
                <w:trHeight w:val="70"/>
                <w:jc w:val="center"/>
              </w:trPr>
              <w:tc>
                <w:tcPr>
                  <w:tcW w:w="11185" w:type="dxa"/>
                  <w:shd w:val="clear" w:color="auto" w:fill="DAEEF3" w:themeFill="accent5" w:themeFillTint="33"/>
                  <w:vAlign w:val="center"/>
                </w:tcPr>
                <w:p w14:paraId="32A5BD5F" w14:textId="77777777" w:rsidR="00B46BB7" w:rsidRPr="008C3070" w:rsidRDefault="00A4202C" w:rsidP="00A4202C">
                  <w:pPr>
                    <w:tabs>
                      <w:tab w:val="right" w:pos="2217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8C3070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Exercice N°2</w:t>
                  </w:r>
                </w:p>
              </w:tc>
            </w:tr>
          </w:tbl>
          <w:p w14:paraId="1AC349AF" w14:textId="77777777" w:rsidR="003077A6" w:rsidRPr="003077A6" w:rsidRDefault="003077A6" w:rsidP="00E42516">
            <w:pPr>
              <w:ind w:left="5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3077A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Un solide</w:t>
            </w:r>
            <w:r w:rsid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, de </w:t>
            </w:r>
            <w:proofErr w:type="gramStart"/>
            <w:r w:rsid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masse </w:t>
            </w:r>
            <w:proofErr w:type="gramEnd"/>
            <w:r w:rsidR="00E42516" w:rsidRPr="00E42516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999" w:dyaOrig="320" w14:anchorId="266CE4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5.75pt" o:ole="">
                  <v:imagedata r:id="rId8" o:title=""/>
                </v:shape>
                <o:OLEObject Type="Embed" ProgID="Equation.DSMT4" ShapeID="_x0000_i1025" DrawAspect="Content" ObjectID="_1718527664" r:id="rId9"/>
              </w:object>
            </w:r>
            <w:r w:rsid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,</w:t>
            </w:r>
            <w:r w:rsidRPr="003077A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est en équilibre sur un plan incliné d’un angle </w:t>
            </w:r>
            <w:r w:rsidR="00E42516" w:rsidRPr="00E42516">
              <w:rPr>
                <w:rFonts w:ascii="Cambria Math" w:hAnsi="Cambria Math" w:cs="Cambria Math"/>
                <w:b/>
                <w:bCs/>
                <w:position w:val="-6"/>
                <w:sz w:val="24"/>
                <w:szCs w:val="24"/>
                <w:lang w:bidi="ar-MA"/>
              </w:rPr>
              <w:object w:dxaOrig="780" w:dyaOrig="279" w14:anchorId="3A971337">
                <v:shape id="_x0000_i1026" type="#_x0000_t75" style="width:39pt;height:14.25pt" o:ole="">
                  <v:imagedata r:id="rId10" o:title=""/>
                </v:shape>
                <o:OLEObject Type="Embed" ProgID="Equation.DSMT4" ShapeID="_x0000_i1026" DrawAspect="Content" ObjectID="_1718527665" r:id="rId11"/>
              </w:object>
            </w:r>
            <w:r w:rsidRPr="003077A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par rapport à l’horizontale.</w:t>
            </w:r>
            <w:r w:rsid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3077A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On néglige les for</w:t>
            </w:r>
            <w:r w:rsid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ces de frottements dues à l’air, et on donne </w:t>
            </w:r>
            <w:r w:rsidR="00E42516" w:rsidRPr="00E42516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1380" w:dyaOrig="360" w14:anchorId="50C90AE2">
                <v:shape id="_x0000_i1027" type="#_x0000_t75" style="width:69pt;height:18pt" o:ole="">
                  <v:imagedata r:id="rId12" o:title=""/>
                </v:shape>
                <o:OLEObject Type="Embed" ProgID="Equation.DSMT4" ShapeID="_x0000_i1027" DrawAspect="Content" ObjectID="_1718527666" r:id="rId13"/>
              </w:object>
            </w:r>
          </w:p>
          <w:p w14:paraId="50EE7918" w14:textId="77777777" w:rsidR="003077A6" w:rsidRPr="003077A6" w:rsidRDefault="003077A6" w:rsidP="003077A6">
            <w:pPr>
              <w:ind w:left="5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1- </w:t>
            </w:r>
            <w:r w:rsidRPr="003077A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Le centre d’inertie du solide étant au re</w:t>
            </w:r>
            <w:r w:rsid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os par rapport au plan incliné :</w:t>
            </w:r>
          </w:p>
          <w:p w14:paraId="67A8623C" w14:textId="77777777" w:rsidR="003077A6" w:rsidRPr="00E42516" w:rsidRDefault="00E42516" w:rsidP="00E42516">
            <w:pPr>
              <w:pStyle w:val="Paragraphedeliste"/>
              <w:numPr>
                <w:ilvl w:val="0"/>
                <w:numId w:val="41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Faire l’inventaire</w:t>
            </w:r>
            <w:r w:rsidR="003077A6"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des forces et donner leurs caractéristiques.</w:t>
            </w:r>
          </w:p>
          <w:p w14:paraId="41CD93CE" w14:textId="77777777" w:rsidR="003077A6" w:rsidRPr="00E42516" w:rsidRDefault="003077A6" w:rsidP="00E42516">
            <w:pPr>
              <w:pStyle w:val="Paragraphedeliste"/>
              <w:numPr>
                <w:ilvl w:val="0"/>
                <w:numId w:val="41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Donner la relation existante entre les forces.</w:t>
            </w:r>
          </w:p>
          <w:p w14:paraId="06AC10EB" w14:textId="77777777" w:rsidR="003077A6" w:rsidRPr="00E42516" w:rsidRDefault="003077A6" w:rsidP="00E42516">
            <w:pPr>
              <w:pStyle w:val="Paragraphedeliste"/>
              <w:numPr>
                <w:ilvl w:val="0"/>
                <w:numId w:val="41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rojeter la relation précédent</w:t>
            </w:r>
            <w:r w:rsidR="00E42516"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e dans un repère orthonormé</w:t>
            </w:r>
            <w:r w:rsidR="00E42516" w:rsidRPr="00E42516">
              <w:rPr>
                <w:position w:val="-10"/>
                <w:lang w:bidi="ar-MA"/>
              </w:rPr>
              <w:object w:dxaOrig="780" w:dyaOrig="380" w14:anchorId="4BB35B24">
                <v:shape id="_x0000_i1028" type="#_x0000_t75" style="width:39pt;height:18.75pt" o:ole="">
                  <v:imagedata r:id="rId14" o:title=""/>
                </v:shape>
                <o:OLEObject Type="Embed" ProgID="Equation.DSMT4" ShapeID="_x0000_i1028" DrawAspect="Content" ObjectID="_1718527667" r:id="rId15"/>
              </w:object>
            </w:r>
            <w:r w:rsidR="00E42516"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.</w:t>
            </w:r>
          </w:p>
          <w:p w14:paraId="1211BB00" w14:textId="77777777" w:rsidR="003077A6" w:rsidRPr="00E42516" w:rsidRDefault="003077A6" w:rsidP="00E42516">
            <w:pPr>
              <w:pStyle w:val="Paragraphedeliste"/>
              <w:numPr>
                <w:ilvl w:val="0"/>
                <w:numId w:val="41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Déterminer l</w:t>
            </w:r>
            <w:r w:rsidR="00E42516"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a valeur de l’intensité de chaque force</w:t>
            </w:r>
            <w:r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.</w:t>
            </w:r>
          </w:p>
          <w:p w14:paraId="4D3FA83F" w14:textId="77777777" w:rsidR="003077A6" w:rsidRPr="003077A6" w:rsidRDefault="00E42516" w:rsidP="003077A6">
            <w:pPr>
              <w:ind w:left="57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2- On l</w:t>
            </w:r>
            <w:r w:rsidR="003077A6" w:rsidRPr="003077A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ubrifie la surface de contact entre le solide et le plan.</w:t>
            </w:r>
          </w:p>
          <w:p w14:paraId="1E264A09" w14:textId="77777777" w:rsidR="003077A6" w:rsidRPr="00E42516" w:rsidRDefault="003077A6" w:rsidP="00E42516">
            <w:pPr>
              <w:pStyle w:val="Paragraphedeliste"/>
              <w:numPr>
                <w:ilvl w:val="0"/>
                <w:numId w:val="4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Représenter les forces s’exerçant sur le solide.</w:t>
            </w:r>
          </w:p>
          <w:p w14:paraId="3DF30A3F" w14:textId="77777777" w:rsidR="001607D5" w:rsidRPr="00E42516" w:rsidRDefault="003077A6" w:rsidP="00E42516">
            <w:pPr>
              <w:pStyle w:val="Paragraphedeliste"/>
              <w:numPr>
                <w:ilvl w:val="0"/>
                <w:numId w:val="4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E4251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Quelle va être la nature du mouvement du solide ?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1185"/>
            </w:tblGrid>
            <w:tr w:rsidR="004F3DBB" w14:paraId="4647D1B6" w14:textId="77777777" w:rsidTr="002C6323">
              <w:tc>
                <w:tcPr>
                  <w:tcW w:w="11185" w:type="dxa"/>
                  <w:shd w:val="clear" w:color="auto" w:fill="DAEEF3" w:themeFill="accent5" w:themeFillTint="33"/>
                </w:tcPr>
                <w:p w14:paraId="2FDCD799" w14:textId="77777777" w:rsidR="00EB7AAA" w:rsidRPr="008C3070" w:rsidRDefault="00D46887" w:rsidP="0096782A">
                  <w:pPr>
                    <w:tabs>
                      <w:tab w:val="right" w:pos="2217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w:pPr>
                  <w:r w:rsidRPr="008C3070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Exercice N°3</w:t>
                  </w:r>
                </w:p>
              </w:tc>
            </w:tr>
          </w:tbl>
          <w:p w14:paraId="4C4517BF" w14:textId="77777777" w:rsidR="00BA5C3E" w:rsidRPr="00BA5C3E" w:rsidRDefault="00BA5C3E" w:rsidP="00896D21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Une pièce de monnaie est posée à plat sur une table. Sa masse est </w:t>
            </w:r>
            <w:r w:rsidRPr="00BA5C3E">
              <w:rPr>
                <w:rFonts w:ascii="Cambria Math" w:hAnsi="Cambria Math" w:cs="Cambria Math"/>
                <w:b/>
                <w:bCs/>
                <w:sz w:val="24"/>
                <w:szCs w:val="24"/>
                <w:lang w:bidi="ar-MA"/>
              </w:rPr>
              <w:t>𝑚</w:t>
            </w: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2,3 </w:t>
            </w:r>
            <w:r w:rsidRPr="00BA5C3E">
              <w:rPr>
                <w:rFonts w:ascii="Cambria Math" w:hAnsi="Cambria Math" w:cs="Cambria Math"/>
                <w:b/>
                <w:bCs/>
                <w:sz w:val="24"/>
                <w:szCs w:val="24"/>
                <w:lang w:bidi="ar-MA"/>
              </w:rPr>
              <w:t>𝑔</w:t>
            </w: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et son diamètre</w:t>
            </w:r>
            <w:r w:rsidR="00896D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BA5C3E">
              <w:rPr>
                <w:rFonts w:ascii="Cambria Math" w:hAnsi="Cambria Math" w:cs="Cambria Math"/>
                <w:b/>
                <w:bCs/>
                <w:sz w:val="24"/>
                <w:szCs w:val="24"/>
                <w:lang w:bidi="ar-MA"/>
              </w:rPr>
              <w:t>𝑑</w:t>
            </w: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16,25 </w:t>
            </w:r>
            <w:r w:rsidRPr="00BA5C3E">
              <w:rPr>
                <w:rFonts w:ascii="Cambria Math" w:hAnsi="Cambria Math" w:cs="Cambria Math"/>
                <w:b/>
                <w:bCs/>
                <w:sz w:val="24"/>
                <w:szCs w:val="24"/>
                <w:lang w:bidi="ar-MA"/>
              </w:rPr>
              <w:t>𝑚𝑚</w:t>
            </w: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.</w:t>
            </w:r>
          </w:p>
          <w:p w14:paraId="11ACD20E" w14:textId="77777777" w:rsidR="00BA5C3E" w:rsidRPr="00BA5C3E" w:rsidRDefault="00896D21" w:rsidP="00BA5C3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1- Calculer l’aire S (en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MA"/>
                    </w:rPr>
                    <m:t>2</m:t>
                  </m:r>
                </m:sup>
              </m:sSup>
            </m:oMath>
            <w:r w:rsidR="00BA5C3E"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) de la pièce en contact avec le plan de la table.</w:t>
            </w:r>
          </w:p>
          <w:p w14:paraId="2E032A7E" w14:textId="77777777" w:rsidR="00BA5C3E" w:rsidRPr="00BA5C3E" w:rsidRDefault="00BA5C3E" w:rsidP="00BA5C3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2- Calculer la valeur de l’intensité du poids P de la pièce.</w:t>
            </w:r>
          </w:p>
          <w:p w14:paraId="4A820195" w14:textId="77777777" w:rsidR="0096782A" w:rsidRPr="00BA5C3E" w:rsidRDefault="00BA5C3E" w:rsidP="00896D21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3- Quelle pression la pièce exerce-t-elle sur la table.</w:t>
            </w:r>
            <w:r w:rsidR="00896D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On donne : </w:t>
            </w:r>
            <w:r w:rsidRPr="00BA5C3E">
              <w:rPr>
                <w:rFonts w:ascii="Cambria Math" w:hAnsi="Cambria Math" w:cs="Cambria Math"/>
                <w:b/>
                <w:bCs/>
                <w:sz w:val="24"/>
                <w:szCs w:val="24"/>
                <w:lang w:bidi="ar-MA"/>
              </w:rPr>
              <w:t>𝑔</w:t>
            </w: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9,81 </w:t>
            </w:r>
            <w:r w:rsidRPr="00BA5C3E">
              <w:rPr>
                <w:rFonts w:ascii="Cambria Math" w:hAnsi="Cambria Math" w:cs="Cambria Math"/>
                <w:b/>
                <w:bCs/>
                <w:sz w:val="24"/>
                <w:szCs w:val="24"/>
                <w:lang w:bidi="ar-MA"/>
              </w:rPr>
              <w:t>𝑁</w:t>
            </w: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. </w:t>
            </w:r>
            <w:r w:rsidRPr="00BA5C3E">
              <w:rPr>
                <w:rFonts w:ascii="Cambria Math" w:hAnsi="Cambria Math" w:cs="Cambria Math"/>
                <w:b/>
                <w:bCs/>
                <w:sz w:val="24"/>
                <w:szCs w:val="24"/>
                <w:lang w:bidi="ar-MA"/>
              </w:rPr>
              <w:t>𝑘𝑔</w:t>
            </w:r>
            <w:r w:rsidRPr="00BA5C3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−1.</w:t>
            </w:r>
          </w:p>
          <w:tbl>
            <w:tblPr>
              <w:tblStyle w:val="Grilledutableau"/>
              <w:bidiVisual/>
              <w:tblW w:w="0" w:type="auto"/>
              <w:shd w:val="clear" w:color="auto" w:fill="E5B8B7" w:themeFill="accent2" w:themeFillTint="66"/>
              <w:tblLook w:val="04A0" w:firstRow="1" w:lastRow="0" w:firstColumn="1" w:lastColumn="0" w:noHBand="0" w:noVBand="1"/>
            </w:tblPr>
            <w:tblGrid>
              <w:gridCol w:w="11185"/>
            </w:tblGrid>
            <w:tr w:rsidR="004F3DBB" w:rsidRPr="0042172E" w14:paraId="6BD88259" w14:textId="77777777" w:rsidTr="002C6323">
              <w:tc>
                <w:tcPr>
                  <w:tcW w:w="11185" w:type="dxa"/>
                  <w:shd w:val="clear" w:color="auto" w:fill="DAEEF3" w:themeFill="accent5" w:themeFillTint="33"/>
                </w:tcPr>
                <w:p w14:paraId="78839AD9" w14:textId="77777777" w:rsidR="0042172E" w:rsidRPr="008C3070" w:rsidRDefault="00024BD9" w:rsidP="008C3070">
                  <w:pPr>
                    <w:tabs>
                      <w:tab w:val="right" w:pos="2217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8C3070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Exercice N°4</w:t>
                  </w:r>
                </w:p>
              </w:tc>
            </w:tr>
          </w:tbl>
          <w:p w14:paraId="6C0D7290" w14:textId="77777777" w:rsidR="005655D3" w:rsidRDefault="00CB35F6" w:rsidP="00CB35F6">
            <w:pPr>
              <w:autoSpaceDE w:val="0"/>
              <w:autoSpaceDN w:val="0"/>
              <w:adjustRightInd w:val="0"/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</w:pPr>
            <w:r>
              <w:rPr>
                <w:b/>
                <w:bCs/>
                <w:sz w:val="24"/>
                <w:szCs w:val="24"/>
                <w:lang w:bidi="ar-MA"/>
              </w:rPr>
              <w:t xml:space="preserve">On considère une seringue cylindrique munie d’un piston de mass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bidi="ar-MA"/>
                </w:rPr>
                <m:t>m=200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bidi="ar-MA"/>
                </w:rPr>
                <m:t>g </m:t>
              </m:r>
            </m:oMath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. la seringue est placée verticalement dans l’air atmosphérique, l’extrémité bouchée vers le haut. La force pressante exercée par l’air sur le piston a pour valeur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air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=10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N </m:t>
              </m:r>
            </m:oMath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. le corps de la seringue contient du dioxygène : la force pressante exercée par ce gaz sur le piston a pour </w:t>
            </w:r>
            <w:proofErr w:type="gramStart"/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valeur  </w:t>
            </w:r>
            <w:proofErr w:type="gramEnd"/>
            <m:oMath>
              <m:sSub>
                <m:sSubPr>
                  <m:ctrlPr>
                    <w:rPr>
                      <w:rFonts w:ascii="Cambria Math" w:eastAsiaTheme="minorEastAsia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diox</m:t>
                  </m:r>
                </m:sub>
              </m:sSub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=1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N </m:t>
              </m:r>
            </m:oMath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>. On ne tient pas compte des frottements entre le piston et la seringue.</w:t>
            </w:r>
          </w:p>
          <w:p w14:paraId="5AF0DD3F" w14:textId="77777777" w:rsidR="00A921D1" w:rsidRDefault="00CB35F6" w:rsidP="00CB35F6">
            <w:pPr>
              <w:autoSpaceDE w:val="0"/>
              <w:autoSpaceDN w:val="0"/>
              <w:adjustRightInd w:val="0"/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</w:pPr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>1- Calculer</w:t>
            </w:r>
            <w:r w:rsidR="00896D21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 la valeur du poids du piston (</w:t>
            </w:r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>o</w:t>
            </w:r>
            <w:r w:rsidR="00A921D1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n prendra pour valeur de la </w:t>
            </w:r>
            <w:proofErr w:type="gramStart"/>
            <w:r w:rsidR="00A921D1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>pesa</w:t>
            </w:r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>nteur</w:t>
            </w:r>
            <w:r w:rsidR="00A921D1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=</m:t>
              </m:r>
              <w:proofErr w:type="gramEnd"/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10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N.</m:t>
              </m:r>
              <m:sSup>
                <m:sSupPr>
                  <m:ctrlPr>
                    <w:rPr>
                      <w:rFonts w:ascii="Cambria Math" w:eastAsiaTheme="minorEastAsia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Kg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lang w:bidi="ar-MA"/>
                    </w:rPr>
                    <m:t>-1</m:t>
                  </m:r>
                </m:sup>
              </m:sSup>
            </m:oMath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 </w:t>
            </w:r>
            <w:r w:rsidR="00A921D1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), et représenter les trois forces qui s’exercent sur le piston à l’échelle </w:t>
            </w:r>
            <w:r w:rsidR="00A921D1" w:rsidRPr="00A921D1">
              <w:rPr>
                <w:rFonts w:eastAsiaTheme="minorEastAsia"/>
                <w:b/>
                <w:bCs/>
                <w:position w:val="-6"/>
                <w:sz w:val="24"/>
                <w:szCs w:val="24"/>
                <w:lang w:bidi="ar-MA"/>
              </w:rPr>
              <w:object w:dxaOrig="1200" w:dyaOrig="279" w14:anchorId="3ABC4227">
                <v:shape id="_x0000_i1029" type="#_x0000_t75" style="width:60pt;height:14.25pt" o:ole="">
                  <v:imagedata r:id="rId16" o:title=""/>
                </v:shape>
                <o:OLEObject Type="Embed" ProgID="Equation.DSMT4" ShapeID="_x0000_i1029" DrawAspect="Content" ObjectID="_1718527668" r:id="rId17"/>
              </w:object>
            </w:r>
            <w:r w:rsidR="00A921D1"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>, en précisant leur point d’application.</w:t>
            </w:r>
          </w:p>
          <w:p w14:paraId="6564991E" w14:textId="77777777" w:rsidR="00A921D1" w:rsidRDefault="00A921D1" w:rsidP="00CB35F6">
            <w:pPr>
              <w:autoSpaceDE w:val="0"/>
              <w:autoSpaceDN w:val="0"/>
              <w:adjustRightInd w:val="0"/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</w:pPr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>2- A quelle condition le piston serait-il immobile dans un référentiel terrestre ?</w:t>
            </w:r>
          </w:p>
          <w:p w14:paraId="5F530EEE" w14:textId="77777777" w:rsidR="00CB35F6" w:rsidRPr="003077A6" w:rsidRDefault="00A921D1" w:rsidP="003077A6">
            <w:pPr>
              <w:autoSpaceDE w:val="0"/>
              <w:autoSpaceDN w:val="0"/>
              <w:adjustRightInd w:val="0"/>
              <w:rPr>
                <w:rFonts w:eastAsiaTheme="minorEastAsia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eastAsiaTheme="minorEastAsia"/>
                <w:b/>
                <w:bCs/>
                <w:sz w:val="24"/>
                <w:szCs w:val="24"/>
                <w:lang w:bidi="ar-MA"/>
              </w:rPr>
              <w:t xml:space="preserve">3- quel est son mouvement ?  </w:t>
            </w:r>
          </w:p>
          <w:tbl>
            <w:tblPr>
              <w:tblStyle w:val="Grilledutableau"/>
              <w:bidiVisual/>
              <w:tblW w:w="0" w:type="auto"/>
              <w:jc w:val="center"/>
              <w:shd w:val="clear" w:color="auto" w:fill="E5B8B7" w:themeFill="accent2" w:themeFillTint="66"/>
              <w:tblLook w:val="04A0" w:firstRow="1" w:lastRow="0" w:firstColumn="1" w:lastColumn="0" w:noHBand="0" w:noVBand="1"/>
            </w:tblPr>
            <w:tblGrid>
              <w:gridCol w:w="11185"/>
            </w:tblGrid>
            <w:tr w:rsidR="004F3DBB" w:rsidRPr="0027789D" w14:paraId="4C51FCD5" w14:textId="77777777" w:rsidTr="002C6323">
              <w:trPr>
                <w:jc w:val="center"/>
              </w:trPr>
              <w:tc>
                <w:tcPr>
                  <w:tcW w:w="11185" w:type="dxa"/>
                  <w:shd w:val="clear" w:color="auto" w:fill="DAEEF3" w:themeFill="accent5" w:themeFillTint="33"/>
                  <w:vAlign w:val="center"/>
                </w:tcPr>
                <w:p w14:paraId="1070A40B" w14:textId="77777777" w:rsidR="0027789D" w:rsidRPr="008C3070" w:rsidRDefault="007D662D" w:rsidP="008C3070">
                  <w:pPr>
                    <w:tabs>
                      <w:tab w:val="right" w:pos="2217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8C3070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Exercice N°5</w:t>
                  </w:r>
                </w:p>
              </w:tc>
            </w:tr>
          </w:tbl>
          <w:p w14:paraId="005D521F" w14:textId="77777777" w:rsidR="00243E42" w:rsidRDefault="00E76BB9" w:rsidP="00727CF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b/>
                <w:bCs/>
                <w:sz w:val="24"/>
                <w:szCs w:val="24"/>
                <w:lang w:bidi="ar-MA"/>
              </w:rPr>
              <w:t xml:space="preserve">Une bouteille d’acier, dont le fond est un disque plat de </w:t>
            </w:r>
            <w:proofErr w:type="gramStart"/>
            <w:r>
              <w:rPr>
                <w:b/>
                <w:bCs/>
                <w:sz w:val="24"/>
                <w:szCs w:val="24"/>
                <w:lang w:bidi="ar-MA"/>
              </w:rPr>
              <w:t xml:space="preserve">rayon </w:t>
            </w:r>
            <w:proofErr w:type="gramEnd"/>
            <w:r w:rsidRPr="00E76BB9">
              <w:rPr>
                <w:b/>
                <w:bCs/>
                <w:position w:val="-6"/>
                <w:sz w:val="24"/>
                <w:szCs w:val="24"/>
                <w:lang w:bidi="ar-MA"/>
              </w:rPr>
              <w:object w:dxaOrig="999" w:dyaOrig="279" w14:anchorId="6342B658">
                <v:shape id="_x0000_i1030" type="#_x0000_t75" style="width:50.25pt;height:14.25pt" o:ole="">
                  <v:imagedata r:id="rId18" o:title=""/>
                </v:shape>
                <o:OLEObject Type="Embed" ProgID="Equation.DSMT4" ShapeID="_x0000_i1030" DrawAspect="Content" ObjectID="_1718527669" r:id="rId19"/>
              </w:object>
            </w:r>
            <w:r>
              <w:rPr>
                <w:b/>
                <w:bCs/>
                <w:sz w:val="24"/>
                <w:szCs w:val="24"/>
                <w:lang w:bidi="ar-MA"/>
              </w:rPr>
              <w:t xml:space="preserve">, contient un gaz sous la pression </w:t>
            </w:r>
            <w:r w:rsidRPr="00E76BB9">
              <w:rPr>
                <w:b/>
                <w:bCs/>
                <w:position w:val="-6"/>
                <w:sz w:val="24"/>
                <w:szCs w:val="24"/>
                <w:lang w:bidi="ar-MA"/>
              </w:rPr>
              <w:object w:dxaOrig="920" w:dyaOrig="279" w14:anchorId="115A488E">
                <v:shape id="_x0000_i1031" type="#_x0000_t75" style="width:45.75pt;height:14.25pt" o:ole="">
                  <v:imagedata r:id="rId20" o:title=""/>
                </v:shape>
                <o:OLEObject Type="Embed" ProgID="Equation.DSMT4" ShapeID="_x0000_i1031" DrawAspect="Content" ObjectID="_1718527670" r:id="rId21"/>
              </w:object>
            </w:r>
            <w:r w:rsidR="008A3ED4">
              <w:rPr>
                <w:b/>
                <w:bCs/>
                <w:sz w:val="24"/>
                <w:szCs w:val="24"/>
                <w:lang w:bidi="ar-MA"/>
              </w:rPr>
              <w:t>.</w:t>
            </w:r>
          </w:p>
          <w:p w14:paraId="17242177" w14:textId="77777777" w:rsidR="008A3ED4" w:rsidRDefault="008A3ED4" w:rsidP="00727CF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b/>
                <w:bCs/>
                <w:sz w:val="24"/>
                <w:szCs w:val="24"/>
                <w:lang w:bidi="ar-MA"/>
              </w:rPr>
              <w:t>1- Calculer la valeur de la force pressante exercée par le gaz sur le fond de la bouteille.</w:t>
            </w:r>
          </w:p>
          <w:p w14:paraId="6024A088" w14:textId="77777777" w:rsidR="008A3ED4" w:rsidRDefault="008A3ED4" w:rsidP="00727CF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bidi="ar-MA"/>
              </w:rPr>
            </w:pPr>
            <w:r>
              <w:rPr>
                <w:b/>
                <w:bCs/>
                <w:sz w:val="24"/>
                <w:szCs w:val="24"/>
                <w:lang w:bidi="ar-MA"/>
              </w:rPr>
              <w:t>2- La valeur obtenue serait-elle différente si la bouteille était deux fois plus haute, la pression du nouveau volume de gaz étant identique ?</w:t>
            </w:r>
          </w:p>
          <w:p w14:paraId="782F627E" w14:textId="77777777" w:rsidR="008A3ED4" w:rsidRPr="008A3ED4" w:rsidRDefault="008A3ED4" w:rsidP="00727CF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bidi="ar-MA"/>
              </w:rPr>
            </w:pPr>
            <w:r w:rsidRPr="008A3ED4">
              <w:rPr>
                <w:b/>
                <w:bCs/>
                <w:i/>
                <w:iCs/>
                <w:color w:val="FF0000"/>
                <w:sz w:val="24"/>
                <w:szCs w:val="24"/>
                <w:u w:val="double"/>
                <w:lang w:bidi="ar-MA"/>
              </w:rPr>
              <w:t xml:space="preserve">Donnée : </w:t>
            </w:r>
            <w:r>
              <w:rPr>
                <w:b/>
                <w:bCs/>
                <w:i/>
                <w:iCs/>
                <w:color w:val="FF0000"/>
                <w:sz w:val="24"/>
                <w:szCs w:val="24"/>
                <w:u w:val="double"/>
                <w:lang w:bidi="ar-MA"/>
              </w:rPr>
              <w:t xml:space="preserve"> </w:t>
            </w:r>
            <w:r>
              <w:rPr>
                <w:b/>
                <w:bCs/>
                <w:color w:val="FF0000"/>
                <w:sz w:val="24"/>
                <w:szCs w:val="24"/>
                <w:lang w:bidi="ar-MA"/>
              </w:rPr>
              <w:t xml:space="preserve">  </w:t>
            </w:r>
            <w:r>
              <w:rPr>
                <w:b/>
                <w:bCs/>
                <w:sz w:val="24"/>
                <w:szCs w:val="24"/>
                <w:lang w:bidi="ar-MA"/>
              </w:rPr>
              <w:t xml:space="preserve">Aire d’un disque de rayon r : </w:t>
            </w:r>
            <w:r w:rsidRPr="008A3ED4">
              <w:rPr>
                <w:b/>
                <w:bCs/>
                <w:position w:val="-6"/>
                <w:sz w:val="24"/>
                <w:szCs w:val="24"/>
                <w:lang w:bidi="ar-MA"/>
              </w:rPr>
              <w:object w:dxaOrig="840" w:dyaOrig="320" w14:anchorId="4F9E295B">
                <v:shape id="_x0000_i1032" type="#_x0000_t75" style="width:42pt;height:15.75pt" o:ole="">
                  <v:imagedata r:id="rId22" o:title=""/>
                </v:shape>
                <o:OLEObject Type="Embed" ProgID="Equation.DSMT4" ShapeID="_x0000_i1032" DrawAspect="Content" ObjectID="_1718527671" r:id="rId23"/>
              </w:object>
            </w:r>
            <w:r>
              <w:rPr>
                <w:b/>
                <w:bCs/>
                <w:sz w:val="24"/>
                <w:szCs w:val="24"/>
                <w:lang w:bidi="ar-MA"/>
              </w:rPr>
              <w:t xml:space="preserve"> ; </w:t>
            </w:r>
            <w:r w:rsidRPr="008A3ED4">
              <w:rPr>
                <w:b/>
                <w:bCs/>
                <w:position w:val="-6"/>
                <w:sz w:val="24"/>
                <w:szCs w:val="24"/>
                <w:lang w:bidi="ar-MA"/>
              </w:rPr>
              <w:object w:dxaOrig="1320" w:dyaOrig="320" w14:anchorId="01A563A0">
                <v:shape id="_x0000_i1033" type="#_x0000_t75" style="width:66pt;height:15.75pt" o:ole="">
                  <v:imagedata r:id="rId24" o:title=""/>
                </v:shape>
                <o:OLEObject Type="Embed" ProgID="Equation.DSMT4" ShapeID="_x0000_i1033" DrawAspect="Content" ObjectID="_1718527672" r:id="rId25"/>
              </w:object>
            </w:r>
          </w:p>
          <w:p w14:paraId="4CE26D11" w14:textId="77777777" w:rsidR="008A3ED4" w:rsidRDefault="008A3ED4" w:rsidP="00727CF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bidi="ar-MA"/>
              </w:rPr>
            </w:pPr>
          </w:p>
          <w:p w14:paraId="257EF13B" w14:textId="20B9A534" w:rsidR="0021202D" w:rsidRPr="00727CF8" w:rsidRDefault="0021202D" w:rsidP="0021202D">
            <w:pPr>
              <w:autoSpaceDE w:val="0"/>
              <w:autoSpaceDN w:val="0"/>
              <w:adjustRightInd w:val="0"/>
              <w:jc w:val="right"/>
              <w:rPr>
                <w:b/>
                <w:bCs/>
                <w:sz w:val="24"/>
                <w:szCs w:val="24"/>
                <w:lang w:bidi="ar-MA"/>
              </w:rPr>
            </w:pPr>
            <w:bookmarkStart w:id="0" w:name="_GoBack"/>
            <w:bookmarkEnd w:id="0"/>
          </w:p>
        </w:tc>
      </w:tr>
    </w:tbl>
    <w:p w14:paraId="1E309F23" w14:textId="77777777" w:rsidR="00FA5F1C" w:rsidRPr="0046258E" w:rsidRDefault="00FA5F1C" w:rsidP="0046258E">
      <w:pPr>
        <w:tabs>
          <w:tab w:val="left" w:pos="6510"/>
        </w:tabs>
      </w:pPr>
    </w:p>
    <w:sectPr w:rsidR="00FA5F1C" w:rsidRPr="0046258E" w:rsidSect="00880301">
      <w:pgSz w:w="11906" w:h="16838"/>
      <w:pgMar w:top="142" w:right="140" w:bottom="142" w:left="142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00B15"/>
    <w:multiLevelType w:val="hybridMultilevel"/>
    <w:tmpl w:val="0484ACC4"/>
    <w:lvl w:ilvl="0" w:tplc="9B94EE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816981"/>
    <w:multiLevelType w:val="hybridMultilevel"/>
    <w:tmpl w:val="4300B734"/>
    <w:lvl w:ilvl="0" w:tplc="58982A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96502A"/>
    <w:multiLevelType w:val="hybridMultilevel"/>
    <w:tmpl w:val="E5DCEC58"/>
    <w:lvl w:ilvl="0" w:tplc="C12E72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A5762E"/>
    <w:multiLevelType w:val="hybridMultilevel"/>
    <w:tmpl w:val="1272EE60"/>
    <w:lvl w:ilvl="0" w:tplc="5DA602EA">
      <w:start w:val="1"/>
      <w:numFmt w:val="decimal"/>
      <w:lvlText w:val="%1-"/>
      <w:lvlJc w:val="left"/>
      <w:pPr>
        <w:ind w:left="8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46" w:hanging="360"/>
      </w:pPr>
    </w:lvl>
    <w:lvl w:ilvl="2" w:tplc="040C001B" w:tentative="1">
      <w:start w:val="1"/>
      <w:numFmt w:val="lowerRoman"/>
      <w:lvlText w:val="%3."/>
      <w:lvlJc w:val="right"/>
      <w:pPr>
        <w:ind w:left="2266" w:hanging="180"/>
      </w:pPr>
    </w:lvl>
    <w:lvl w:ilvl="3" w:tplc="040C000F" w:tentative="1">
      <w:start w:val="1"/>
      <w:numFmt w:val="decimal"/>
      <w:lvlText w:val="%4."/>
      <w:lvlJc w:val="left"/>
      <w:pPr>
        <w:ind w:left="2986" w:hanging="360"/>
      </w:pPr>
    </w:lvl>
    <w:lvl w:ilvl="4" w:tplc="040C0019" w:tentative="1">
      <w:start w:val="1"/>
      <w:numFmt w:val="lowerLetter"/>
      <w:lvlText w:val="%5."/>
      <w:lvlJc w:val="left"/>
      <w:pPr>
        <w:ind w:left="3706" w:hanging="360"/>
      </w:pPr>
    </w:lvl>
    <w:lvl w:ilvl="5" w:tplc="040C001B" w:tentative="1">
      <w:start w:val="1"/>
      <w:numFmt w:val="lowerRoman"/>
      <w:lvlText w:val="%6."/>
      <w:lvlJc w:val="right"/>
      <w:pPr>
        <w:ind w:left="4426" w:hanging="180"/>
      </w:pPr>
    </w:lvl>
    <w:lvl w:ilvl="6" w:tplc="040C000F" w:tentative="1">
      <w:start w:val="1"/>
      <w:numFmt w:val="decimal"/>
      <w:lvlText w:val="%7."/>
      <w:lvlJc w:val="left"/>
      <w:pPr>
        <w:ind w:left="5146" w:hanging="360"/>
      </w:pPr>
    </w:lvl>
    <w:lvl w:ilvl="7" w:tplc="040C0019" w:tentative="1">
      <w:start w:val="1"/>
      <w:numFmt w:val="lowerLetter"/>
      <w:lvlText w:val="%8."/>
      <w:lvlJc w:val="left"/>
      <w:pPr>
        <w:ind w:left="5866" w:hanging="360"/>
      </w:pPr>
    </w:lvl>
    <w:lvl w:ilvl="8" w:tplc="040C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4">
    <w:nsid w:val="0B876E6D"/>
    <w:multiLevelType w:val="hybridMultilevel"/>
    <w:tmpl w:val="957A14E0"/>
    <w:lvl w:ilvl="0" w:tplc="D98C635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C50938"/>
    <w:multiLevelType w:val="hybridMultilevel"/>
    <w:tmpl w:val="88769558"/>
    <w:lvl w:ilvl="0" w:tplc="D59C4F4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CC6731"/>
    <w:multiLevelType w:val="hybridMultilevel"/>
    <w:tmpl w:val="BD22682E"/>
    <w:lvl w:ilvl="0" w:tplc="321E2E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FD24B5"/>
    <w:multiLevelType w:val="hybridMultilevel"/>
    <w:tmpl w:val="B24A36DC"/>
    <w:lvl w:ilvl="0" w:tplc="864C901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AE2DC0"/>
    <w:multiLevelType w:val="hybridMultilevel"/>
    <w:tmpl w:val="001C6BD0"/>
    <w:lvl w:ilvl="0" w:tplc="0F0EE078">
      <w:start w:val="1"/>
      <w:numFmt w:val="decimal"/>
      <w:lvlText w:val="%1-"/>
      <w:lvlJc w:val="left"/>
      <w:pPr>
        <w:ind w:left="46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6" w:hanging="360"/>
      </w:pPr>
    </w:lvl>
    <w:lvl w:ilvl="2" w:tplc="040C001B" w:tentative="1">
      <w:start w:val="1"/>
      <w:numFmt w:val="lowerRoman"/>
      <w:lvlText w:val="%3."/>
      <w:lvlJc w:val="right"/>
      <w:pPr>
        <w:ind w:left="1906" w:hanging="180"/>
      </w:pPr>
    </w:lvl>
    <w:lvl w:ilvl="3" w:tplc="040C000F" w:tentative="1">
      <w:start w:val="1"/>
      <w:numFmt w:val="decimal"/>
      <w:lvlText w:val="%4."/>
      <w:lvlJc w:val="left"/>
      <w:pPr>
        <w:ind w:left="2626" w:hanging="360"/>
      </w:pPr>
    </w:lvl>
    <w:lvl w:ilvl="4" w:tplc="040C0019" w:tentative="1">
      <w:start w:val="1"/>
      <w:numFmt w:val="lowerLetter"/>
      <w:lvlText w:val="%5."/>
      <w:lvlJc w:val="left"/>
      <w:pPr>
        <w:ind w:left="3346" w:hanging="360"/>
      </w:pPr>
    </w:lvl>
    <w:lvl w:ilvl="5" w:tplc="040C001B" w:tentative="1">
      <w:start w:val="1"/>
      <w:numFmt w:val="lowerRoman"/>
      <w:lvlText w:val="%6."/>
      <w:lvlJc w:val="right"/>
      <w:pPr>
        <w:ind w:left="4066" w:hanging="180"/>
      </w:pPr>
    </w:lvl>
    <w:lvl w:ilvl="6" w:tplc="040C000F" w:tentative="1">
      <w:start w:val="1"/>
      <w:numFmt w:val="decimal"/>
      <w:lvlText w:val="%7."/>
      <w:lvlJc w:val="left"/>
      <w:pPr>
        <w:ind w:left="4786" w:hanging="360"/>
      </w:pPr>
    </w:lvl>
    <w:lvl w:ilvl="7" w:tplc="040C0019" w:tentative="1">
      <w:start w:val="1"/>
      <w:numFmt w:val="lowerLetter"/>
      <w:lvlText w:val="%8."/>
      <w:lvlJc w:val="left"/>
      <w:pPr>
        <w:ind w:left="5506" w:hanging="360"/>
      </w:pPr>
    </w:lvl>
    <w:lvl w:ilvl="8" w:tplc="040C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9">
    <w:nsid w:val="183263B2"/>
    <w:multiLevelType w:val="hybridMultilevel"/>
    <w:tmpl w:val="5AE22906"/>
    <w:lvl w:ilvl="0" w:tplc="2C8C5F8E">
      <w:start w:val="1"/>
      <w:numFmt w:val="decimal"/>
      <w:lvlText w:val="%1-"/>
      <w:lvlJc w:val="left"/>
      <w:pPr>
        <w:ind w:left="4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7" w:hanging="360"/>
      </w:pPr>
    </w:lvl>
    <w:lvl w:ilvl="2" w:tplc="040C001B" w:tentative="1">
      <w:start w:val="1"/>
      <w:numFmt w:val="lowerRoman"/>
      <w:lvlText w:val="%3."/>
      <w:lvlJc w:val="right"/>
      <w:pPr>
        <w:ind w:left="1857" w:hanging="180"/>
      </w:pPr>
    </w:lvl>
    <w:lvl w:ilvl="3" w:tplc="040C000F" w:tentative="1">
      <w:start w:val="1"/>
      <w:numFmt w:val="decimal"/>
      <w:lvlText w:val="%4."/>
      <w:lvlJc w:val="left"/>
      <w:pPr>
        <w:ind w:left="2577" w:hanging="360"/>
      </w:pPr>
    </w:lvl>
    <w:lvl w:ilvl="4" w:tplc="040C0019" w:tentative="1">
      <w:start w:val="1"/>
      <w:numFmt w:val="lowerLetter"/>
      <w:lvlText w:val="%5."/>
      <w:lvlJc w:val="left"/>
      <w:pPr>
        <w:ind w:left="3297" w:hanging="360"/>
      </w:pPr>
    </w:lvl>
    <w:lvl w:ilvl="5" w:tplc="040C001B" w:tentative="1">
      <w:start w:val="1"/>
      <w:numFmt w:val="lowerRoman"/>
      <w:lvlText w:val="%6."/>
      <w:lvlJc w:val="right"/>
      <w:pPr>
        <w:ind w:left="4017" w:hanging="180"/>
      </w:pPr>
    </w:lvl>
    <w:lvl w:ilvl="6" w:tplc="040C000F" w:tentative="1">
      <w:start w:val="1"/>
      <w:numFmt w:val="decimal"/>
      <w:lvlText w:val="%7."/>
      <w:lvlJc w:val="left"/>
      <w:pPr>
        <w:ind w:left="4737" w:hanging="360"/>
      </w:pPr>
    </w:lvl>
    <w:lvl w:ilvl="7" w:tplc="040C0019" w:tentative="1">
      <w:start w:val="1"/>
      <w:numFmt w:val="lowerLetter"/>
      <w:lvlText w:val="%8."/>
      <w:lvlJc w:val="left"/>
      <w:pPr>
        <w:ind w:left="5457" w:hanging="360"/>
      </w:pPr>
    </w:lvl>
    <w:lvl w:ilvl="8" w:tplc="040C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10">
    <w:nsid w:val="20186342"/>
    <w:multiLevelType w:val="hybridMultilevel"/>
    <w:tmpl w:val="B5005406"/>
    <w:lvl w:ilvl="0" w:tplc="A97804C0">
      <w:start w:val="1"/>
      <w:numFmt w:val="decimal"/>
      <w:lvlText w:val="%1-"/>
      <w:lvlJc w:val="left"/>
      <w:pPr>
        <w:ind w:left="7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55" w:hanging="360"/>
      </w:pPr>
    </w:lvl>
    <w:lvl w:ilvl="2" w:tplc="040C001B" w:tentative="1">
      <w:start w:val="1"/>
      <w:numFmt w:val="lowerRoman"/>
      <w:lvlText w:val="%3."/>
      <w:lvlJc w:val="right"/>
      <w:pPr>
        <w:ind w:left="2175" w:hanging="180"/>
      </w:pPr>
    </w:lvl>
    <w:lvl w:ilvl="3" w:tplc="040C000F" w:tentative="1">
      <w:start w:val="1"/>
      <w:numFmt w:val="decimal"/>
      <w:lvlText w:val="%4."/>
      <w:lvlJc w:val="left"/>
      <w:pPr>
        <w:ind w:left="2895" w:hanging="360"/>
      </w:pPr>
    </w:lvl>
    <w:lvl w:ilvl="4" w:tplc="040C0019" w:tentative="1">
      <w:start w:val="1"/>
      <w:numFmt w:val="lowerLetter"/>
      <w:lvlText w:val="%5."/>
      <w:lvlJc w:val="left"/>
      <w:pPr>
        <w:ind w:left="3615" w:hanging="360"/>
      </w:pPr>
    </w:lvl>
    <w:lvl w:ilvl="5" w:tplc="040C001B" w:tentative="1">
      <w:start w:val="1"/>
      <w:numFmt w:val="lowerRoman"/>
      <w:lvlText w:val="%6."/>
      <w:lvlJc w:val="right"/>
      <w:pPr>
        <w:ind w:left="4335" w:hanging="180"/>
      </w:pPr>
    </w:lvl>
    <w:lvl w:ilvl="6" w:tplc="040C000F" w:tentative="1">
      <w:start w:val="1"/>
      <w:numFmt w:val="decimal"/>
      <w:lvlText w:val="%7."/>
      <w:lvlJc w:val="left"/>
      <w:pPr>
        <w:ind w:left="5055" w:hanging="360"/>
      </w:pPr>
    </w:lvl>
    <w:lvl w:ilvl="7" w:tplc="040C0019" w:tentative="1">
      <w:start w:val="1"/>
      <w:numFmt w:val="lowerLetter"/>
      <w:lvlText w:val="%8."/>
      <w:lvlJc w:val="left"/>
      <w:pPr>
        <w:ind w:left="5775" w:hanging="360"/>
      </w:pPr>
    </w:lvl>
    <w:lvl w:ilvl="8" w:tplc="040C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1">
    <w:nsid w:val="29194F84"/>
    <w:multiLevelType w:val="hybridMultilevel"/>
    <w:tmpl w:val="96E2D650"/>
    <w:lvl w:ilvl="0" w:tplc="9DCAD5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7C26D4"/>
    <w:multiLevelType w:val="hybridMultilevel"/>
    <w:tmpl w:val="AA84078A"/>
    <w:lvl w:ilvl="0" w:tplc="040C0019">
      <w:start w:val="1"/>
      <w:numFmt w:val="lowerLetter"/>
      <w:lvlText w:val="%1."/>
      <w:lvlJc w:val="left"/>
      <w:pPr>
        <w:ind w:left="777" w:hanging="360"/>
      </w:p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13">
    <w:nsid w:val="2C404750"/>
    <w:multiLevelType w:val="hybridMultilevel"/>
    <w:tmpl w:val="3392D556"/>
    <w:lvl w:ilvl="0" w:tplc="48D0E6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2D1BA6"/>
    <w:multiLevelType w:val="hybridMultilevel"/>
    <w:tmpl w:val="9B069BAC"/>
    <w:lvl w:ilvl="0" w:tplc="AB624932">
      <w:start w:val="1"/>
      <w:numFmt w:val="arabicAlpha"/>
      <w:lvlText w:val="%1-"/>
      <w:lvlJc w:val="left"/>
      <w:pPr>
        <w:ind w:left="593" w:hanging="360"/>
      </w:pPr>
      <w:rPr>
        <w:rFonts w:asciiTheme="minorHAnsi" w:eastAsiaTheme="minorHAnsi" w:hAnsiTheme="minorHAnsi" w:cstheme="minorBidi"/>
      </w:rPr>
    </w:lvl>
    <w:lvl w:ilvl="1" w:tplc="040C0019" w:tentative="1">
      <w:start w:val="1"/>
      <w:numFmt w:val="lowerLetter"/>
      <w:lvlText w:val="%2."/>
      <w:lvlJc w:val="left"/>
      <w:pPr>
        <w:ind w:left="1313" w:hanging="360"/>
      </w:pPr>
    </w:lvl>
    <w:lvl w:ilvl="2" w:tplc="040C001B" w:tentative="1">
      <w:start w:val="1"/>
      <w:numFmt w:val="lowerRoman"/>
      <w:lvlText w:val="%3."/>
      <w:lvlJc w:val="right"/>
      <w:pPr>
        <w:ind w:left="2033" w:hanging="180"/>
      </w:pPr>
    </w:lvl>
    <w:lvl w:ilvl="3" w:tplc="040C000F" w:tentative="1">
      <w:start w:val="1"/>
      <w:numFmt w:val="decimal"/>
      <w:lvlText w:val="%4."/>
      <w:lvlJc w:val="left"/>
      <w:pPr>
        <w:ind w:left="2753" w:hanging="360"/>
      </w:pPr>
    </w:lvl>
    <w:lvl w:ilvl="4" w:tplc="040C0019" w:tentative="1">
      <w:start w:val="1"/>
      <w:numFmt w:val="lowerLetter"/>
      <w:lvlText w:val="%5."/>
      <w:lvlJc w:val="left"/>
      <w:pPr>
        <w:ind w:left="3473" w:hanging="360"/>
      </w:pPr>
    </w:lvl>
    <w:lvl w:ilvl="5" w:tplc="040C001B" w:tentative="1">
      <w:start w:val="1"/>
      <w:numFmt w:val="lowerRoman"/>
      <w:lvlText w:val="%6."/>
      <w:lvlJc w:val="right"/>
      <w:pPr>
        <w:ind w:left="4193" w:hanging="180"/>
      </w:pPr>
    </w:lvl>
    <w:lvl w:ilvl="6" w:tplc="040C000F" w:tentative="1">
      <w:start w:val="1"/>
      <w:numFmt w:val="decimal"/>
      <w:lvlText w:val="%7."/>
      <w:lvlJc w:val="left"/>
      <w:pPr>
        <w:ind w:left="4913" w:hanging="360"/>
      </w:pPr>
    </w:lvl>
    <w:lvl w:ilvl="7" w:tplc="040C0019" w:tentative="1">
      <w:start w:val="1"/>
      <w:numFmt w:val="lowerLetter"/>
      <w:lvlText w:val="%8."/>
      <w:lvlJc w:val="left"/>
      <w:pPr>
        <w:ind w:left="5633" w:hanging="360"/>
      </w:pPr>
    </w:lvl>
    <w:lvl w:ilvl="8" w:tplc="040C001B" w:tentative="1">
      <w:start w:val="1"/>
      <w:numFmt w:val="lowerRoman"/>
      <w:lvlText w:val="%9."/>
      <w:lvlJc w:val="right"/>
      <w:pPr>
        <w:ind w:left="6353" w:hanging="180"/>
      </w:pPr>
    </w:lvl>
  </w:abstractNum>
  <w:abstractNum w:abstractNumId="15">
    <w:nsid w:val="2F800E66"/>
    <w:multiLevelType w:val="singleLevel"/>
    <w:tmpl w:val="C0D4313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35F1151C"/>
    <w:multiLevelType w:val="hybridMultilevel"/>
    <w:tmpl w:val="72FA6618"/>
    <w:lvl w:ilvl="0" w:tplc="61F4288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953162"/>
    <w:multiLevelType w:val="hybridMultilevel"/>
    <w:tmpl w:val="F6B641BA"/>
    <w:lvl w:ilvl="0" w:tplc="B844A4F0">
      <w:start w:val="3"/>
      <w:numFmt w:val="decimal"/>
      <w:lvlText w:val="%1-"/>
      <w:lvlJc w:val="left"/>
      <w:pPr>
        <w:ind w:left="11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06" w:hanging="360"/>
      </w:pPr>
    </w:lvl>
    <w:lvl w:ilvl="2" w:tplc="040C001B" w:tentative="1">
      <w:start w:val="1"/>
      <w:numFmt w:val="lowerRoman"/>
      <w:lvlText w:val="%3."/>
      <w:lvlJc w:val="right"/>
      <w:pPr>
        <w:ind w:left="2626" w:hanging="180"/>
      </w:pPr>
    </w:lvl>
    <w:lvl w:ilvl="3" w:tplc="040C000F" w:tentative="1">
      <w:start w:val="1"/>
      <w:numFmt w:val="decimal"/>
      <w:lvlText w:val="%4."/>
      <w:lvlJc w:val="left"/>
      <w:pPr>
        <w:ind w:left="3346" w:hanging="360"/>
      </w:pPr>
    </w:lvl>
    <w:lvl w:ilvl="4" w:tplc="040C0019" w:tentative="1">
      <w:start w:val="1"/>
      <w:numFmt w:val="lowerLetter"/>
      <w:lvlText w:val="%5."/>
      <w:lvlJc w:val="left"/>
      <w:pPr>
        <w:ind w:left="4066" w:hanging="360"/>
      </w:pPr>
    </w:lvl>
    <w:lvl w:ilvl="5" w:tplc="040C001B" w:tentative="1">
      <w:start w:val="1"/>
      <w:numFmt w:val="lowerRoman"/>
      <w:lvlText w:val="%6."/>
      <w:lvlJc w:val="right"/>
      <w:pPr>
        <w:ind w:left="4786" w:hanging="180"/>
      </w:pPr>
    </w:lvl>
    <w:lvl w:ilvl="6" w:tplc="040C000F" w:tentative="1">
      <w:start w:val="1"/>
      <w:numFmt w:val="decimal"/>
      <w:lvlText w:val="%7."/>
      <w:lvlJc w:val="left"/>
      <w:pPr>
        <w:ind w:left="5506" w:hanging="360"/>
      </w:pPr>
    </w:lvl>
    <w:lvl w:ilvl="7" w:tplc="040C0019" w:tentative="1">
      <w:start w:val="1"/>
      <w:numFmt w:val="lowerLetter"/>
      <w:lvlText w:val="%8."/>
      <w:lvlJc w:val="left"/>
      <w:pPr>
        <w:ind w:left="6226" w:hanging="360"/>
      </w:pPr>
    </w:lvl>
    <w:lvl w:ilvl="8" w:tplc="040C001B" w:tentative="1">
      <w:start w:val="1"/>
      <w:numFmt w:val="lowerRoman"/>
      <w:lvlText w:val="%9."/>
      <w:lvlJc w:val="right"/>
      <w:pPr>
        <w:ind w:left="6946" w:hanging="180"/>
      </w:pPr>
    </w:lvl>
  </w:abstractNum>
  <w:abstractNum w:abstractNumId="18">
    <w:nsid w:val="36A05897"/>
    <w:multiLevelType w:val="hybridMultilevel"/>
    <w:tmpl w:val="DCC612F8"/>
    <w:lvl w:ilvl="0" w:tplc="040C000F">
      <w:start w:val="1"/>
      <w:numFmt w:val="decimal"/>
      <w:lvlText w:val="%1."/>
      <w:lvlJc w:val="left"/>
      <w:pPr>
        <w:ind w:left="705" w:hanging="360"/>
      </w:p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9">
    <w:nsid w:val="3DE70671"/>
    <w:multiLevelType w:val="hybridMultilevel"/>
    <w:tmpl w:val="1926102E"/>
    <w:lvl w:ilvl="0" w:tplc="705CFB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4831E37"/>
    <w:multiLevelType w:val="singleLevel"/>
    <w:tmpl w:val="A4A0F89E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480823B3"/>
    <w:multiLevelType w:val="hybridMultilevel"/>
    <w:tmpl w:val="A5C89E1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D3A6628"/>
    <w:multiLevelType w:val="hybridMultilevel"/>
    <w:tmpl w:val="502864C2"/>
    <w:lvl w:ilvl="0" w:tplc="5F90AD2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987612"/>
    <w:multiLevelType w:val="hybridMultilevel"/>
    <w:tmpl w:val="A20C199A"/>
    <w:lvl w:ilvl="0" w:tplc="4CA48E6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7A350E"/>
    <w:multiLevelType w:val="hybridMultilevel"/>
    <w:tmpl w:val="6C2AFB46"/>
    <w:lvl w:ilvl="0" w:tplc="DE64349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4B03354"/>
    <w:multiLevelType w:val="hybridMultilevel"/>
    <w:tmpl w:val="D5C45EDA"/>
    <w:lvl w:ilvl="0" w:tplc="040C0019">
      <w:start w:val="1"/>
      <w:numFmt w:val="lowerLetter"/>
      <w:lvlText w:val="%1."/>
      <w:lvlJc w:val="left"/>
      <w:pPr>
        <w:ind w:left="777" w:hanging="360"/>
      </w:pPr>
    </w:lvl>
    <w:lvl w:ilvl="1" w:tplc="040C0019" w:tentative="1">
      <w:start w:val="1"/>
      <w:numFmt w:val="lowerLetter"/>
      <w:lvlText w:val="%2."/>
      <w:lvlJc w:val="left"/>
      <w:pPr>
        <w:ind w:left="1497" w:hanging="360"/>
      </w:pPr>
    </w:lvl>
    <w:lvl w:ilvl="2" w:tplc="040C001B" w:tentative="1">
      <w:start w:val="1"/>
      <w:numFmt w:val="lowerRoman"/>
      <w:lvlText w:val="%3."/>
      <w:lvlJc w:val="right"/>
      <w:pPr>
        <w:ind w:left="2217" w:hanging="180"/>
      </w:pPr>
    </w:lvl>
    <w:lvl w:ilvl="3" w:tplc="040C000F" w:tentative="1">
      <w:start w:val="1"/>
      <w:numFmt w:val="decimal"/>
      <w:lvlText w:val="%4."/>
      <w:lvlJc w:val="left"/>
      <w:pPr>
        <w:ind w:left="2937" w:hanging="360"/>
      </w:pPr>
    </w:lvl>
    <w:lvl w:ilvl="4" w:tplc="040C0019" w:tentative="1">
      <w:start w:val="1"/>
      <w:numFmt w:val="lowerLetter"/>
      <w:lvlText w:val="%5."/>
      <w:lvlJc w:val="left"/>
      <w:pPr>
        <w:ind w:left="3657" w:hanging="360"/>
      </w:pPr>
    </w:lvl>
    <w:lvl w:ilvl="5" w:tplc="040C001B" w:tentative="1">
      <w:start w:val="1"/>
      <w:numFmt w:val="lowerRoman"/>
      <w:lvlText w:val="%6."/>
      <w:lvlJc w:val="right"/>
      <w:pPr>
        <w:ind w:left="4377" w:hanging="180"/>
      </w:pPr>
    </w:lvl>
    <w:lvl w:ilvl="6" w:tplc="040C000F" w:tentative="1">
      <w:start w:val="1"/>
      <w:numFmt w:val="decimal"/>
      <w:lvlText w:val="%7."/>
      <w:lvlJc w:val="left"/>
      <w:pPr>
        <w:ind w:left="5097" w:hanging="360"/>
      </w:pPr>
    </w:lvl>
    <w:lvl w:ilvl="7" w:tplc="040C0019" w:tentative="1">
      <w:start w:val="1"/>
      <w:numFmt w:val="lowerLetter"/>
      <w:lvlText w:val="%8."/>
      <w:lvlJc w:val="left"/>
      <w:pPr>
        <w:ind w:left="5817" w:hanging="360"/>
      </w:pPr>
    </w:lvl>
    <w:lvl w:ilvl="8" w:tplc="040C001B" w:tentative="1">
      <w:start w:val="1"/>
      <w:numFmt w:val="lowerRoman"/>
      <w:lvlText w:val="%9."/>
      <w:lvlJc w:val="right"/>
      <w:pPr>
        <w:ind w:left="6537" w:hanging="180"/>
      </w:pPr>
    </w:lvl>
  </w:abstractNum>
  <w:abstractNum w:abstractNumId="26">
    <w:nsid w:val="59781464"/>
    <w:multiLevelType w:val="hybridMultilevel"/>
    <w:tmpl w:val="048CDB5C"/>
    <w:lvl w:ilvl="0" w:tplc="8B302198">
      <w:start w:val="1"/>
      <w:numFmt w:val="decimal"/>
      <w:lvlText w:val="%1-"/>
      <w:lvlJc w:val="left"/>
      <w:pPr>
        <w:ind w:left="720" w:hanging="360"/>
      </w:pPr>
      <w:rPr>
        <w:rFonts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C04B85"/>
    <w:multiLevelType w:val="hybridMultilevel"/>
    <w:tmpl w:val="2FA8A6B4"/>
    <w:lvl w:ilvl="0" w:tplc="F6E41FE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2A1CDF"/>
    <w:multiLevelType w:val="hybridMultilevel"/>
    <w:tmpl w:val="36FE0F8C"/>
    <w:lvl w:ilvl="0" w:tplc="2D880E0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556E15"/>
    <w:multiLevelType w:val="hybridMultilevel"/>
    <w:tmpl w:val="CB5AD768"/>
    <w:lvl w:ilvl="0" w:tplc="CC6E1EA4">
      <w:start w:val="1"/>
      <w:numFmt w:val="decimal"/>
      <w:lvlText w:val="%1-"/>
      <w:lvlJc w:val="left"/>
      <w:pPr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30">
    <w:nsid w:val="627B6228"/>
    <w:multiLevelType w:val="hybridMultilevel"/>
    <w:tmpl w:val="7584BA2E"/>
    <w:lvl w:ilvl="0" w:tplc="03D0ADA8">
      <w:start w:val="1"/>
      <w:numFmt w:val="decimal"/>
      <w:lvlText w:val="%1-"/>
      <w:lvlJc w:val="left"/>
      <w:pPr>
        <w:ind w:left="720" w:hanging="360"/>
      </w:pPr>
      <w:rPr>
        <w:rFonts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DB4F94"/>
    <w:multiLevelType w:val="hybridMultilevel"/>
    <w:tmpl w:val="C2829842"/>
    <w:lvl w:ilvl="0" w:tplc="F43E8EE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5D1E55"/>
    <w:multiLevelType w:val="hybridMultilevel"/>
    <w:tmpl w:val="A24CB8FE"/>
    <w:lvl w:ilvl="0" w:tplc="7CEA97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C550B3"/>
    <w:multiLevelType w:val="hybridMultilevel"/>
    <w:tmpl w:val="9FF29402"/>
    <w:lvl w:ilvl="0" w:tplc="66F8D80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A94E4E"/>
    <w:multiLevelType w:val="hybridMultilevel"/>
    <w:tmpl w:val="09F2084C"/>
    <w:lvl w:ilvl="0" w:tplc="D89EC2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57548AE"/>
    <w:multiLevelType w:val="singleLevel"/>
    <w:tmpl w:val="C0D4313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>
    <w:nsid w:val="76420666"/>
    <w:multiLevelType w:val="hybridMultilevel"/>
    <w:tmpl w:val="7974E7FE"/>
    <w:lvl w:ilvl="0" w:tplc="82D2472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14088F"/>
    <w:multiLevelType w:val="hybridMultilevel"/>
    <w:tmpl w:val="84648898"/>
    <w:lvl w:ilvl="0" w:tplc="C4884F10">
      <w:start w:val="1"/>
      <w:numFmt w:val="decimal"/>
      <w:lvlText w:val="%1-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89A7117"/>
    <w:multiLevelType w:val="hybridMultilevel"/>
    <w:tmpl w:val="928EB3D8"/>
    <w:lvl w:ilvl="0" w:tplc="B42A2EB8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b/>
        <w:sz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C54039F"/>
    <w:multiLevelType w:val="hybridMultilevel"/>
    <w:tmpl w:val="51A47F92"/>
    <w:lvl w:ilvl="0" w:tplc="8C3EC48A">
      <w:start w:val="1"/>
      <w:numFmt w:val="arabicAlpha"/>
      <w:lvlText w:val="%1-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E9614AE"/>
    <w:multiLevelType w:val="hybridMultilevel"/>
    <w:tmpl w:val="19A4ECB6"/>
    <w:lvl w:ilvl="0" w:tplc="81948CB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FCB692B"/>
    <w:multiLevelType w:val="hybridMultilevel"/>
    <w:tmpl w:val="F56CC082"/>
    <w:lvl w:ilvl="0" w:tplc="BBCC2626">
      <w:numFmt w:val="bullet"/>
      <w:lvlText w:val="-"/>
      <w:lvlJc w:val="left"/>
      <w:pPr>
        <w:ind w:left="857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57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9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1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3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5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7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9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17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16"/>
  </w:num>
  <w:num w:numId="3">
    <w:abstractNumId w:val="14"/>
  </w:num>
  <w:num w:numId="4">
    <w:abstractNumId w:val="37"/>
  </w:num>
  <w:num w:numId="5">
    <w:abstractNumId w:val="39"/>
  </w:num>
  <w:num w:numId="6">
    <w:abstractNumId w:val="4"/>
  </w:num>
  <w:num w:numId="7">
    <w:abstractNumId w:val="41"/>
  </w:num>
  <w:num w:numId="8">
    <w:abstractNumId w:val="29"/>
  </w:num>
  <w:num w:numId="9">
    <w:abstractNumId w:val="32"/>
  </w:num>
  <w:num w:numId="10">
    <w:abstractNumId w:val="8"/>
  </w:num>
  <w:num w:numId="11">
    <w:abstractNumId w:val="0"/>
  </w:num>
  <w:num w:numId="12">
    <w:abstractNumId w:val="21"/>
  </w:num>
  <w:num w:numId="13">
    <w:abstractNumId w:val="7"/>
  </w:num>
  <w:num w:numId="14">
    <w:abstractNumId w:val="22"/>
  </w:num>
  <w:num w:numId="15">
    <w:abstractNumId w:val="3"/>
  </w:num>
  <w:num w:numId="16">
    <w:abstractNumId w:val="17"/>
  </w:num>
  <w:num w:numId="17">
    <w:abstractNumId w:val="10"/>
  </w:num>
  <w:num w:numId="18">
    <w:abstractNumId w:val="34"/>
  </w:num>
  <w:num w:numId="19">
    <w:abstractNumId w:val="24"/>
  </w:num>
  <w:num w:numId="20">
    <w:abstractNumId w:val="5"/>
  </w:num>
  <w:num w:numId="21">
    <w:abstractNumId w:val="19"/>
  </w:num>
  <w:num w:numId="22">
    <w:abstractNumId w:val="40"/>
  </w:num>
  <w:num w:numId="23">
    <w:abstractNumId w:val="13"/>
  </w:num>
  <w:num w:numId="24">
    <w:abstractNumId w:val="33"/>
  </w:num>
  <w:num w:numId="25">
    <w:abstractNumId w:val="38"/>
  </w:num>
  <w:num w:numId="26">
    <w:abstractNumId w:val="30"/>
  </w:num>
  <w:num w:numId="27">
    <w:abstractNumId w:val="26"/>
  </w:num>
  <w:num w:numId="28">
    <w:abstractNumId w:val="31"/>
  </w:num>
  <w:num w:numId="29">
    <w:abstractNumId w:val="11"/>
  </w:num>
  <w:num w:numId="30">
    <w:abstractNumId w:val="23"/>
  </w:num>
  <w:num w:numId="31">
    <w:abstractNumId w:val="18"/>
  </w:num>
  <w:num w:numId="32">
    <w:abstractNumId w:val="2"/>
  </w:num>
  <w:num w:numId="33">
    <w:abstractNumId w:val="1"/>
  </w:num>
  <w:num w:numId="34">
    <w:abstractNumId w:val="27"/>
  </w:num>
  <w:num w:numId="35">
    <w:abstractNumId w:val="6"/>
  </w:num>
  <w:num w:numId="36">
    <w:abstractNumId w:val="9"/>
  </w:num>
  <w:num w:numId="37">
    <w:abstractNumId w:val="35"/>
  </w:num>
  <w:num w:numId="38">
    <w:abstractNumId w:val="20"/>
  </w:num>
  <w:num w:numId="39">
    <w:abstractNumId w:val="15"/>
  </w:num>
  <w:num w:numId="40">
    <w:abstractNumId w:val="28"/>
  </w:num>
  <w:num w:numId="41">
    <w:abstractNumId w:val="12"/>
  </w:num>
  <w:num w:numId="42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79C"/>
    <w:rsid w:val="00024BD9"/>
    <w:rsid w:val="000557F3"/>
    <w:rsid w:val="00062692"/>
    <w:rsid w:val="00066D19"/>
    <w:rsid w:val="00076A65"/>
    <w:rsid w:val="00096709"/>
    <w:rsid w:val="000B1E8F"/>
    <w:rsid w:val="000B65A7"/>
    <w:rsid w:val="000E7F9F"/>
    <w:rsid w:val="000F15DA"/>
    <w:rsid w:val="001343E0"/>
    <w:rsid w:val="00135281"/>
    <w:rsid w:val="00151C07"/>
    <w:rsid w:val="001607D5"/>
    <w:rsid w:val="00165B38"/>
    <w:rsid w:val="00166BD2"/>
    <w:rsid w:val="00197583"/>
    <w:rsid w:val="001A157F"/>
    <w:rsid w:val="001D0335"/>
    <w:rsid w:val="001E74C6"/>
    <w:rsid w:val="001F734F"/>
    <w:rsid w:val="002104A6"/>
    <w:rsid w:val="0021202D"/>
    <w:rsid w:val="00243E42"/>
    <w:rsid w:val="002609A6"/>
    <w:rsid w:val="0027789D"/>
    <w:rsid w:val="002A4749"/>
    <w:rsid w:val="002C6323"/>
    <w:rsid w:val="002D2447"/>
    <w:rsid w:val="003077A6"/>
    <w:rsid w:val="003477C1"/>
    <w:rsid w:val="0035411F"/>
    <w:rsid w:val="00356972"/>
    <w:rsid w:val="00373E7B"/>
    <w:rsid w:val="00374379"/>
    <w:rsid w:val="00392BA7"/>
    <w:rsid w:val="003931A2"/>
    <w:rsid w:val="003A3A18"/>
    <w:rsid w:val="003B641B"/>
    <w:rsid w:val="003C68DA"/>
    <w:rsid w:val="003F1EF8"/>
    <w:rsid w:val="003F2BE9"/>
    <w:rsid w:val="00416BB7"/>
    <w:rsid w:val="0042172E"/>
    <w:rsid w:val="00431B7B"/>
    <w:rsid w:val="0046258E"/>
    <w:rsid w:val="00471C49"/>
    <w:rsid w:val="00490585"/>
    <w:rsid w:val="00495035"/>
    <w:rsid w:val="00496567"/>
    <w:rsid w:val="004C6E80"/>
    <w:rsid w:val="004F3DBB"/>
    <w:rsid w:val="00500176"/>
    <w:rsid w:val="00507497"/>
    <w:rsid w:val="0051179C"/>
    <w:rsid w:val="00512C2C"/>
    <w:rsid w:val="0052381F"/>
    <w:rsid w:val="00523B5D"/>
    <w:rsid w:val="00531E4B"/>
    <w:rsid w:val="00537D21"/>
    <w:rsid w:val="0055671A"/>
    <w:rsid w:val="005655D3"/>
    <w:rsid w:val="00584F45"/>
    <w:rsid w:val="00587EC6"/>
    <w:rsid w:val="005A37A2"/>
    <w:rsid w:val="005B5686"/>
    <w:rsid w:val="005D23AE"/>
    <w:rsid w:val="005D52F5"/>
    <w:rsid w:val="005D72C3"/>
    <w:rsid w:val="00600222"/>
    <w:rsid w:val="0062195B"/>
    <w:rsid w:val="00624BB8"/>
    <w:rsid w:val="006468DD"/>
    <w:rsid w:val="0066787C"/>
    <w:rsid w:val="00676F3A"/>
    <w:rsid w:val="0067738F"/>
    <w:rsid w:val="00690F55"/>
    <w:rsid w:val="00697574"/>
    <w:rsid w:val="006C6376"/>
    <w:rsid w:val="006F1095"/>
    <w:rsid w:val="006F137A"/>
    <w:rsid w:val="00701C84"/>
    <w:rsid w:val="00703D0E"/>
    <w:rsid w:val="0071240F"/>
    <w:rsid w:val="00727CF8"/>
    <w:rsid w:val="00754909"/>
    <w:rsid w:val="0078069B"/>
    <w:rsid w:val="007D3BB5"/>
    <w:rsid w:val="007D662D"/>
    <w:rsid w:val="007E3CA0"/>
    <w:rsid w:val="007E40C6"/>
    <w:rsid w:val="007F4389"/>
    <w:rsid w:val="008052FA"/>
    <w:rsid w:val="0082674F"/>
    <w:rsid w:val="00831EFC"/>
    <w:rsid w:val="0084597A"/>
    <w:rsid w:val="00865ED6"/>
    <w:rsid w:val="00866CB5"/>
    <w:rsid w:val="00880301"/>
    <w:rsid w:val="00890083"/>
    <w:rsid w:val="00896041"/>
    <w:rsid w:val="00896D21"/>
    <w:rsid w:val="008A20F3"/>
    <w:rsid w:val="008A3ED4"/>
    <w:rsid w:val="008A4EF9"/>
    <w:rsid w:val="008B0469"/>
    <w:rsid w:val="008B3CEA"/>
    <w:rsid w:val="008B7693"/>
    <w:rsid w:val="008C2633"/>
    <w:rsid w:val="008C3070"/>
    <w:rsid w:val="008C740F"/>
    <w:rsid w:val="008F4C5E"/>
    <w:rsid w:val="00914BF9"/>
    <w:rsid w:val="009233CA"/>
    <w:rsid w:val="00950951"/>
    <w:rsid w:val="00962A1E"/>
    <w:rsid w:val="0096782A"/>
    <w:rsid w:val="009734AB"/>
    <w:rsid w:val="00991AB9"/>
    <w:rsid w:val="009B3DA4"/>
    <w:rsid w:val="009C56CA"/>
    <w:rsid w:val="009F31D5"/>
    <w:rsid w:val="00A00724"/>
    <w:rsid w:val="00A05FA3"/>
    <w:rsid w:val="00A31D9F"/>
    <w:rsid w:val="00A32620"/>
    <w:rsid w:val="00A4202C"/>
    <w:rsid w:val="00A53068"/>
    <w:rsid w:val="00A76FF5"/>
    <w:rsid w:val="00A81853"/>
    <w:rsid w:val="00A921D1"/>
    <w:rsid w:val="00AB3B90"/>
    <w:rsid w:val="00AE314E"/>
    <w:rsid w:val="00B078F8"/>
    <w:rsid w:val="00B1542C"/>
    <w:rsid w:val="00B21EA7"/>
    <w:rsid w:val="00B46BB7"/>
    <w:rsid w:val="00B70B7B"/>
    <w:rsid w:val="00B71EFC"/>
    <w:rsid w:val="00BA5C3E"/>
    <w:rsid w:val="00BE3C17"/>
    <w:rsid w:val="00BF1A93"/>
    <w:rsid w:val="00C01D19"/>
    <w:rsid w:val="00C42288"/>
    <w:rsid w:val="00CB35F6"/>
    <w:rsid w:val="00CB4CBB"/>
    <w:rsid w:val="00CD5CC7"/>
    <w:rsid w:val="00CE2353"/>
    <w:rsid w:val="00D14F39"/>
    <w:rsid w:val="00D20C34"/>
    <w:rsid w:val="00D46887"/>
    <w:rsid w:val="00D516A3"/>
    <w:rsid w:val="00D51D81"/>
    <w:rsid w:val="00DA5BC9"/>
    <w:rsid w:val="00DC5AA3"/>
    <w:rsid w:val="00DD08C5"/>
    <w:rsid w:val="00DD55AD"/>
    <w:rsid w:val="00DD58E0"/>
    <w:rsid w:val="00DF50A9"/>
    <w:rsid w:val="00E26CC7"/>
    <w:rsid w:val="00E357C2"/>
    <w:rsid w:val="00E42516"/>
    <w:rsid w:val="00E53C75"/>
    <w:rsid w:val="00E76BB9"/>
    <w:rsid w:val="00EA0054"/>
    <w:rsid w:val="00EB7AAA"/>
    <w:rsid w:val="00EC63F6"/>
    <w:rsid w:val="00F1194B"/>
    <w:rsid w:val="00F278D9"/>
    <w:rsid w:val="00F43F66"/>
    <w:rsid w:val="00F56CDB"/>
    <w:rsid w:val="00F65FA2"/>
    <w:rsid w:val="00F6692A"/>
    <w:rsid w:val="00F8216A"/>
    <w:rsid w:val="00F85324"/>
    <w:rsid w:val="00FA26D5"/>
    <w:rsid w:val="00FA5F1C"/>
    <w:rsid w:val="00FB0601"/>
    <w:rsid w:val="00FE1E54"/>
    <w:rsid w:val="00FF0B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7BAA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625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12C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12C2C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24BB8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1F734F"/>
    <w:rPr>
      <w:rFonts w:eastAsiaTheme="minorEastAsia"/>
      <w:i/>
      <w:iCs/>
      <w:color w:val="000000" w:themeColor="text1"/>
      <w:lang w:eastAsia="fr-FR"/>
    </w:rPr>
  </w:style>
  <w:style w:type="character" w:customStyle="1" w:styleId="CitationCar">
    <w:name w:val="Citation Car"/>
    <w:basedOn w:val="Policepardfaut"/>
    <w:link w:val="Citation"/>
    <w:uiPriority w:val="29"/>
    <w:rsid w:val="001F734F"/>
    <w:rPr>
      <w:rFonts w:eastAsiaTheme="minorEastAsia"/>
      <w:i/>
      <w:iCs/>
      <w:color w:val="000000" w:themeColor="text1"/>
      <w:lang w:eastAsia="fr-FR"/>
    </w:rPr>
  </w:style>
  <w:style w:type="character" w:styleId="Lienhypertexte">
    <w:name w:val="Hyperlink"/>
    <w:basedOn w:val="Policepardfaut"/>
    <w:uiPriority w:val="99"/>
    <w:unhideWhenUsed/>
    <w:rsid w:val="0021202D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21202D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6258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12C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12C2C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24BB8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1F734F"/>
    <w:rPr>
      <w:rFonts w:eastAsiaTheme="minorEastAsia"/>
      <w:i/>
      <w:iCs/>
      <w:color w:val="000000" w:themeColor="text1"/>
      <w:lang w:eastAsia="fr-FR"/>
    </w:rPr>
  </w:style>
  <w:style w:type="character" w:customStyle="1" w:styleId="CitationCar">
    <w:name w:val="Citation Car"/>
    <w:basedOn w:val="Policepardfaut"/>
    <w:link w:val="Citation"/>
    <w:uiPriority w:val="29"/>
    <w:rsid w:val="001F734F"/>
    <w:rPr>
      <w:rFonts w:eastAsiaTheme="minorEastAsia"/>
      <w:i/>
      <w:iCs/>
      <w:color w:val="000000" w:themeColor="text1"/>
      <w:lang w:eastAsia="fr-FR"/>
    </w:rPr>
  </w:style>
  <w:style w:type="character" w:styleId="Lienhypertexte">
    <w:name w:val="Hyperlink"/>
    <w:basedOn w:val="Policepardfaut"/>
    <w:uiPriority w:val="99"/>
    <w:unhideWhenUsed/>
    <w:rsid w:val="0021202D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2120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microsoft.com/office/2007/relationships/hdphoto" Target="media/hdphoto1.wdp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42</TotalTime>
  <Pages>1</Pages>
  <Words>403</Words>
  <Characters>2219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ell</cp:lastModifiedBy>
  <cp:revision>40</cp:revision>
  <cp:lastPrinted>2018-10-11T16:07:00Z</cp:lastPrinted>
  <dcterms:created xsi:type="dcterms:W3CDTF">2017-12-06T15:07:00Z</dcterms:created>
  <dcterms:modified xsi:type="dcterms:W3CDTF">2022-07-05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